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B4454" w14:textId="0D9A802C" w:rsidR="00331266" w:rsidRDefault="00E9005E" w:rsidP="00E9005E">
      <w:pPr>
        <w:pStyle w:val="MTDisplayEquation"/>
      </w:pPr>
      <w:r>
        <w:tab/>
      </w:r>
      <w:r w:rsidR="00D522E7" w:rsidRPr="00D522E7">
        <w:rPr>
          <w:position w:val="-66"/>
        </w:rPr>
        <w:object w:dxaOrig="4380" w:dyaOrig="1440" w14:anchorId="20DCF8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18.65pt;height:1in" o:ole="">
            <v:imagedata r:id="rId6" o:title=""/>
          </v:shape>
          <o:OLEObject Type="Embed" ProgID="Equation.DSMT4" ShapeID="_x0000_i1036" DrawAspect="Content" ObjectID="_1631135003" r:id="rId7"/>
        </w:object>
      </w:r>
      <w:r>
        <w:t xml:space="preserve"> </w:t>
      </w:r>
    </w:p>
    <w:p w14:paraId="49D66CED" w14:textId="77777777" w:rsidR="00D522E7" w:rsidRDefault="00D522E7" w:rsidP="00D522E7">
      <w:r>
        <w:rPr>
          <w:rFonts w:hint="eastAsia"/>
        </w:rPr>
        <w:t>粗略的考虑，令</w:t>
      </w:r>
      <w:r w:rsidRPr="00D522E7">
        <w:rPr>
          <w:position w:val="-10"/>
        </w:rPr>
        <w:object w:dxaOrig="1200" w:dyaOrig="320" w14:anchorId="5A5D56C3">
          <v:shape id="_x0000_i1046" type="#_x0000_t75" style="width:60pt;height:16.15pt" o:ole="">
            <v:imagedata r:id="rId8" o:title=""/>
          </v:shape>
          <o:OLEObject Type="Embed" ProgID="Equation.DSMT4" ShapeID="_x0000_i1046" DrawAspect="Content" ObjectID="_1631135004" r:id="rId9"/>
        </w:object>
      </w:r>
      <w:r>
        <w:t xml:space="preserve"> </w:t>
      </w:r>
    </w:p>
    <w:p w14:paraId="5D3FDD19" w14:textId="274CE4B9" w:rsidR="00D522E7" w:rsidRPr="00D522E7" w:rsidRDefault="00D522E7" w:rsidP="00D522E7">
      <w:pPr>
        <w:pStyle w:val="MTDisplayEquation"/>
        <w:rPr>
          <w:rFonts w:hint="eastAsia"/>
        </w:rPr>
      </w:pPr>
      <w:r>
        <w:tab/>
      </w:r>
      <w:bookmarkStart w:id="0" w:name="_GoBack"/>
      <w:r w:rsidR="0097550F" w:rsidRPr="00D522E7">
        <w:rPr>
          <w:position w:val="-102"/>
        </w:rPr>
        <w:object w:dxaOrig="4459" w:dyaOrig="2160" w14:anchorId="7F6B6135">
          <v:shape id="_x0000_i1058" type="#_x0000_t75" style="width:223.15pt;height:108pt" o:ole="">
            <v:imagedata r:id="rId10" o:title=""/>
          </v:shape>
          <o:OLEObject Type="Embed" ProgID="Equation.DSMT4" ShapeID="_x0000_i1058" DrawAspect="Content" ObjectID="_1631135005" r:id="rId11"/>
        </w:object>
      </w:r>
      <w:bookmarkEnd w:id="0"/>
      <w:r>
        <w:t xml:space="preserve"> </w:t>
      </w:r>
    </w:p>
    <w:p w14:paraId="3F7F6172" w14:textId="5DAD871C" w:rsidR="00E35AD3" w:rsidRDefault="00E35AD3" w:rsidP="00E35AD3">
      <w:pPr>
        <w:pStyle w:val="MTDisplayEquation"/>
      </w:pPr>
      <w:r>
        <w:tab/>
        <w:t xml:space="preserve"> </w:t>
      </w:r>
    </w:p>
    <w:p w14:paraId="5E43797B" w14:textId="77777777" w:rsidR="00D522E7" w:rsidRDefault="00D522E7" w:rsidP="00E95EA3"/>
    <w:p w14:paraId="3596C2AE" w14:textId="77777777" w:rsidR="00D522E7" w:rsidRDefault="00D522E7" w:rsidP="00E95EA3"/>
    <w:p w14:paraId="09583460" w14:textId="3D1A2CA0" w:rsidR="00E95EA3" w:rsidRDefault="00E95EA3" w:rsidP="00E95EA3">
      <w:r>
        <w:rPr>
          <w:rFonts w:hint="eastAsia"/>
        </w:rPr>
        <w:t>若是考虑</w:t>
      </w:r>
      <w:r w:rsidR="00D522E7">
        <w:rPr>
          <w:rFonts w:hint="eastAsia"/>
        </w:rPr>
        <w:t>中心化的办法</w:t>
      </w:r>
    </w:p>
    <w:p w14:paraId="7E51A8AA" w14:textId="6D2427DF" w:rsidR="002B150D" w:rsidRDefault="002B150D" w:rsidP="002B150D">
      <w:pPr>
        <w:pStyle w:val="MTDisplayEquation"/>
      </w:pPr>
      <w:r>
        <w:tab/>
      </w:r>
      <w:r w:rsidR="00A65A4D" w:rsidRPr="002B150D">
        <w:rPr>
          <w:position w:val="-214"/>
        </w:rPr>
        <w:object w:dxaOrig="3640" w:dyaOrig="4060" w14:anchorId="6128631E">
          <v:shape id="_x0000_i1031" type="#_x0000_t75" style="width:181.9pt;height:202.9pt" o:ole="">
            <v:imagedata r:id="rId12" o:title=""/>
          </v:shape>
          <o:OLEObject Type="Embed" ProgID="Equation.DSMT4" ShapeID="_x0000_i1031" DrawAspect="Content" ObjectID="_1631135006" r:id="rId13"/>
        </w:object>
      </w:r>
      <w:r>
        <w:t xml:space="preserve"> </w:t>
      </w:r>
    </w:p>
    <w:p w14:paraId="5F88C312" w14:textId="020353F0" w:rsidR="002B150D" w:rsidRDefault="002B150D" w:rsidP="002B150D">
      <w:r>
        <w:rPr>
          <w:rFonts w:hint="eastAsia"/>
        </w:rPr>
        <w:t>一般有</w:t>
      </w:r>
      <w:r w:rsidR="00A65A4D" w:rsidRPr="00A65A4D">
        <w:rPr>
          <w:position w:val="-10"/>
        </w:rPr>
        <w:object w:dxaOrig="540" w:dyaOrig="320" w14:anchorId="732145FB">
          <v:shape id="_x0000_i1032" type="#_x0000_t75" style="width:27pt;height:16.15pt" o:ole="">
            <v:imagedata r:id="rId14" o:title=""/>
          </v:shape>
          <o:OLEObject Type="Embed" ProgID="Equation.DSMT4" ShapeID="_x0000_i1032" DrawAspect="Content" ObjectID="_1631135007" r:id="rId15"/>
        </w:object>
      </w:r>
      <w:r w:rsidR="00A65A4D">
        <w:rPr>
          <w:rFonts w:hint="eastAsia"/>
        </w:rPr>
        <w:t>，所以有</w:t>
      </w:r>
    </w:p>
    <w:p w14:paraId="54B7C36D" w14:textId="732D86B1" w:rsidR="00A65A4D" w:rsidRDefault="00A65A4D" w:rsidP="00A65A4D">
      <w:pPr>
        <w:pStyle w:val="MTDisplayEquation"/>
      </w:pPr>
      <w:r>
        <w:tab/>
      </w:r>
      <w:r w:rsidR="00ED18F7" w:rsidRPr="00A65A4D">
        <w:rPr>
          <w:position w:val="-156"/>
        </w:rPr>
        <w:object w:dxaOrig="3000" w:dyaOrig="3240" w14:anchorId="7DC32F63">
          <v:shape id="_x0000_i1033" type="#_x0000_t75" style="width:150pt;height:162pt" o:ole="">
            <v:imagedata r:id="rId16" o:title=""/>
          </v:shape>
          <o:OLEObject Type="Embed" ProgID="Equation.DSMT4" ShapeID="_x0000_i1033" DrawAspect="Content" ObjectID="_1631135008" r:id="rId17"/>
        </w:object>
      </w:r>
      <w:r>
        <w:t xml:space="preserve"> </w:t>
      </w:r>
    </w:p>
    <w:p w14:paraId="7D4F2BCC" w14:textId="0FB123D4" w:rsidR="002B150D" w:rsidRPr="00E95EA3" w:rsidRDefault="00A65A4D" w:rsidP="00A65A4D">
      <w:r>
        <w:rPr>
          <w:rFonts w:hint="eastAsia"/>
        </w:rPr>
        <w:lastRenderedPageBreak/>
        <w:t>可近似的</w:t>
      </w:r>
      <w:r w:rsidR="00F0657A">
        <w:rPr>
          <w:rFonts w:hint="eastAsia"/>
        </w:rPr>
        <w:t>取</w:t>
      </w:r>
      <w:r w:rsidRPr="00A65A4D">
        <w:rPr>
          <w:position w:val="-12"/>
        </w:rPr>
        <w:object w:dxaOrig="1880" w:dyaOrig="360" w14:anchorId="32CAD4C0">
          <v:shape id="_x0000_i1034" type="#_x0000_t75" style="width:94.15pt;height:18pt" o:ole="">
            <v:imagedata r:id="rId18" o:title=""/>
          </v:shape>
          <o:OLEObject Type="Embed" ProgID="Equation.DSMT4" ShapeID="_x0000_i1034" DrawAspect="Content" ObjectID="_1631135009" r:id="rId19"/>
        </w:object>
      </w:r>
      <w:r>
        <w:t xml:space="preserve"> </w:t>
      </w:r>
    </w:p>
    <w:sectPr w:rsidR="002B150D" w:rsidRPr="00E95E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10159" w14:textId="77777777" w:rsidR="00DB6F7B" w:rsidRDefault="00DB6F7B" w:rsidP="00E9005E">
      <w:r>
        <w:separator/>
      </w:r>
    </w:p>
  </w:endnote>
  <w:endnote w:type="continuationSeparator" w:id="0">
    <w:p w14:paraId="02F66DC8" w14:textId="77777777" w:rsidR="00DB6F7B" w:rsidRDefault="00DB6F7B" w:rsidP="00E900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68DBFA" w14:textId="77777777" w:rsidR="00DB6F7B" w:rsidRDefault="00DB6F7B" w:rsidP="00E9005E">
      <w:r>
        <w:separator/>
      </w:r>
    </w:p>
  </w:footnote>
  <w:footnote w:type="continuationSeparator" w:id="0">
    <w:p w14:paraId="3131BA0F" w14:textId="77777777" w:rsidR="00DB6F7B" w:rsidRDefault="00DB6F7B" w:rsidP="00E900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A62"/>
    <w:rsid w:val="00222B93"/>
    <w:rsid w:val="002B150D"/>
    <w:rsid w:val="00331266"/>
    <w:rsid w:val="00387A62"/>
    <w:rsid w:val="004C7019"/>
    <w:rsid w:val="0097550F"/>
    <w:rsid w:val="00A65A4D"/>
    <w:rsid w:val="00AD49FC"/>
    <w:rsid w:val="00D32A43"/>
    <w:rsid w:val="00D522E7"/>
    <w:rsid w:val="00DB6F7B"/>
    <w:rsid w:val="00E35AD3"/>
    <w:rsid w:val="00E9005E"/>
    <w:rsid w:val="00E95EA3"/>
    <w:rsid w:val="00ED18F7"/>
    <w:rsid w:val="00F0657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845928C"/>
  <w15:chartTrackingRefBased/>
  <w15:docId w15:val="{0C75CCD5-8C4E-4BD7-8B4D-DC8860ABB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90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9005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90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9005E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E9005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90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35</Words>
  <Characters>200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李 冰川</cp:lastModifiedBy>
  <cp:revision>7</cp:revision>
  <dcterms:created xsi:type="dcterms:W3CDTF">2019-09-27T10:33:00Z</dcterms:created>
  <dcterms:modified xsi:type="dcterms:W3CDTF">2019-09-27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